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48" r:id="rId74"/>
    <p:sldId id="354" r:id="rId75"/>
    <p:sldId id="355" r:id="rId76"/>
    <p:sldId id="356" r:id="rId77"/>
    <p:sldId id="357" r:id="rId78"/>
    <p:sldId id="349" r:id="rId79"/>
    <p:sldId id="350" r:id="rId80"/>
    <p:sldId id="351" r:id="rId81"/>
    <p:sldId id="352" r:id="rId82"/>
    <p:sldId id="353" r:id="rId83"/>
    <p:sldId id="367" r:id="rId84"/>
    <p:sldId id="368" r:id="rId85"/>
    <p:sldId id="369" r:id="rId86"/>
    <p:sldId id="370" r:id="rId87"/>
    <p:sldId id="371" r:id="rId88"/>
    <p:sldId id="343" r:id="rId89"/>
    <p:sldId id="341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2" r:id="rId98"/>
    <p:sldId id="340" r:id="rId99"/>
    <p:sldId id="372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58BFC6A-1047-4DA4-9D27-2664B2881DCE}">
          <p14:sldIdLst>
            <p14:sldId id="269"/>
            <p14:sldId id="257"/>
            <p14:sldId id="380"/>
            <p14:sldId id="375"/>
            <p14:sldId id="377"/>
          </p14:sldIdLst>
        </p14:section>
        <p14:section name="CSUPowerFlowPPT slides 4-19" id="{9D9864E0-4A50-4216-9D65-1152E71A508D}">
          <p14:sldIdLst>
            <p14:sldId id="273"/>
            <p14:sldId id="376"/>
            <p14:sldId id="278"/>
            <p14:sldId id="378"/>
            <p14:sldId id="379"/>
            <p14:sldId id="280"/>
            <p14:sldId id="295"/>
            <p14:sldId id="296"/>
            <p14:sldId id="282"/>
            <p14:sldId id="283"/>
            <p14:sldId id="284"/>
            <p14:sldId id="285"/>
            <p14:sldId id="297"/>
            <p14:sldId id="286"/>
            <p14:sldId id="298"/>
            <p14:sldId id="288"/>
            <p14:sldId id="299"/>
            <p14:sldId id="292"/>
            <p14:sldId id="293"/>
            <p14:sldId id="274"/>
          </p14:sldIdLst>
        </p14:section>
        <p14:section name="Bergen and Vittal" id="{DB2D670E-4814-40E0-8A1A-82D9AAC6EA1B}">
          <p14:sldIdLst>
            <p14:sldId id="373"/>
            <p14:sldId id="272"/>
            <p14:sldId id="275"/>
            <p14:sldId id="301"/>
            <p14:sldId id="302"/>
            <p14:sldId id="303"/>
            <p14:sldId id="277"/>
            <p14:sldId id="276"/>
            <p14:sldId id="317"/>
            <p14:sldId id="305"/>
            <p14:sldId id="306"/>
            <p14:sldId id="314"/>
            <p14:sldId id="315"/>
            <p14:sldId id="318"/>
            <p14:sldId id="316"/>
            <p14:sldId id="319"/>
            <p14:sldId id="308"/>
            <p14:sldId id="320"/>
            <p14:sldId id="321"/>
            <p14:sldId id="36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09"/>
            <p14:sldId id="310"/>
            <p14:sldId id="311"/>
            <p14:sldId id="312"/>
            <p14:sldId id="322"/>
            <p14:sldId id="323"/>
            <p14:sldId id="324"/>
            <p14:sldId id="326"/>
            <p14:sldId id="331"/>
            <p14:sldId id="329"/>
            <p14:sldId id="332"/>
            <p14:sldId id="330"/>
            <p14:sldId id="327"/>
            <p14:sldId id="325"/>
            <p14:sldId id="328"/>
            <p14:sldId id="270"/>
            <p14:sldId id="345"/>
            <p14:sldId id="346"/>
            <p14:sldId id="347"/>
            <p14:sldId id="348"/>
            <p14:sldId id="354"/>
            <p14:sldId id="355"/>
            <p14:sldId id="356"/>
            <p14:sldId id="357"/>
            <p14:sldId id="349"/>
            <p14:sldId id="350"/>
            <p14:sldId id="351"/>
            <p14:sldId id="352"/>
            <p14:sldId id="353"/>
            <p14:sldId id="367"/>
            <p14:sldId id="368"/>
            <p14:sldId id="369"/>
            <p14:sldId id="370"/>
            <p14:sldId id="371"/>
            <p14:sldId id="343"/>
            <p14:sldId id="341"/>
            <p14:sldId id="333"/>
            <p14:sldId id="334"/>
            <p14:sldId id="335"/>
            <p14:sldId id="336"/>
            <p14:sldId id="337"/>
            <p14:sldId id="338"/>
            <p14:sldId id="339"/>
            <p14:sldId id="342"/>
            <p14:sldId id="340"/>
            <p14:sldId id="372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>
        <p:scale>
          <a:sx n="75" d="100"/>
          <a:sy n="75" d="100"/>
        </p:scale>
        <p:origin x="-1164" y="-14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1/18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1/1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1/18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1/1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1/18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0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5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 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63819"/>
              </p:ext>
            </p:extLst>
          </p:nvPr>
        </p:nvGraphicFramePr>
        <p:xfrm>
          <a:off x="60198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61245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477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466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388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n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45978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978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333867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333867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016206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998573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38200" y="2184418"/>
                <a:ext cx="3603038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184418"/>
                <a:ext cx="3603038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62000" y="4243422"/>
                <a:ext cx="4494114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243422"/>
                <a:ext cx="4494114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65700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700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4800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0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reactive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7848600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844971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23577"/>
              </a:xfrm>
              <a:prstGeom prst="rect">
                <a:avLst/>
              </a:prstGeom>
              <a:blipFill rotWithShape="1">
                <a:blip r:embed="rId2"/>
                <a:stretch>
                  <a:fillRect l="-610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653932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5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32764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764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76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620000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Because of 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33600" y="5257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257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95586" y="6098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86" y="6098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620000" y="5272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608173" y="6167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0" y="2671565"/>
            <a:ext cx="6858000" cy="2056157"/>
            <a:chOff x="1800138" y="-36944"/>
            <a:chExt cx="6858000" cy="2056157"/>
          </a:xfrm>
        </p:grpSpPr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8035246" y="115456"/>
              <a:ext cx="61106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Times New Roman" pitchFamily="18" charset="0"/>
                </a:rPr>
                <a:t>(23)</a:t>
              </a:r>
            </a:p>
          </p:txBody>
        </p:sp>
        <p:sp>
          <p:nvSpPr>
            <p:cNvPr id="24584" name="Text Box 8"/>
            <p:cNvSpPr txBox="1">
              <a:spLocks noChangeArrowheads="1"/>
            </p:cNvSpPr>
            <p:nvPr/>
          </p:nvSpPr>
          <p:spPr bwMode="auto">
            <a:xfrm>
              <a:off x="8047073" y="1410856"/>
              <a:ext cx="61106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Times New Roman" pitchFamily="18" charset="0"/>
                </a:rPr>
                <a:t>(24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800138" y="-36944"/>
                  <a:ext cx="2582822" cy="83926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0138" y="-36944"/>
                  <a:ext cx="2582822" cy="83926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828800" y="1179944"/>
                  <a:ext cx="2684389" cy="83926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1179944"/>
                  <a:ext cx="2684389" cy="83926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533400" y="2572572"/>
            <a:ext cx="7772400" cy="932628"/>
            <a:chOff x="533400" y="2743200"/>
            <a:chExt cx="7772400" cy="9326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533400" y="2743200"/>
                  <a:ext cx="3691075" cy="9326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     </m:t>
                        </m:r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 i="1">
                            <a:latin typeface="Cambria Math"/>
                          </a:rPr>
                          <m:t>=2,3,…,</m:t>
                        </m:r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" y="2743200"/>
                  <a:ext cx="4391138" cy="109504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7010400" y="3059888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2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33400" y="1563744"/>
            <a:ext cx="7772400" cy="932628"/>
            <a:chOff x="676712" y="1371600"/>
            <a:chExt cx="7629088" cy="9326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676712" y="1371600"/>
                  <a:ext cx="2168414" cy="9326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712" y="1371600"/>
                  <a:ext cx="2631618" cy="10950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7010400" y="1840688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25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5800" y="5562600"/>
                <a:ext cx="59055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562600"/>
                <a:ext cx="5905500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162800" y="5939135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41055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≠1</m:t>
                                </m:r>
                              </m:e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55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95400" y="4588376"/>
                <a:ext cx="4403450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≠1</m:t>
                                    </m:r>
                                  </m:e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588376"/>
                <a:ext cx="4403450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516536" y="27432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43800" y="49530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414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7432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058443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9200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38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234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aingularization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234377"/>
              </a:xfrm>
              <a:prstGeom prst="rect">
                <a:avLst/>
              </a:prstGeom>
              <a:blipFill rotWithShape="1">
                <a:blip r:embed="rId2"/>
                <a:stretch>
                  <a:fillRect l="-897" t="-3960" b="-79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7251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  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41)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till Eq. (35) is satisfied to any desired accuracy, i.e.</a:t>
                </a: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𝜀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2)</a:t>
                </a:r>
              </a:p>
            </p:txBody>
          </p:sp>
        </mc:Choice>
        <mc:Fallback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725170"/>
              </a:xfrm>
              <a:prstGeom prst="rect">
                <a:avLst/>
              </a:prstGeom>
              <a:blipFill rotWithShape="1">
                <a:blip r:embed="rId3"/>
                <a:stretch>
                  <a:fillRect l="-897" t="-1790" b="-17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</a:t>
            </a:r>
            <a:r>
              <a:rPr lang="en-US" dirty="0" smtClean="0"/>
              <a:t>For Power Systems</a:t>
            </a:r>
            <a:endParaRPr 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81000" y="1600200"/>
                <a:ext cx="87630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00200"/>
                <a:ext cx="87630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381000" y="2278771"/>
            <a:ext cx="8763000" cy="1269855"/>
            <a:chOff x="0" y="2278771"/>
            <a:chExt cx="9144000" cy="12698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0" y="2590800"/>
                  <a:ext cx="9144000" cy="9578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𝑘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latin typeface="Cambria Math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𝑖𝑘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>
                                            <a:latin typeface="Cambria Math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𝑖𝑘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func>
                              </m:e>
                            </m:d>
                            <m:r>
                              <a:rPr lang="en-US" sz="2000" i="1">
                                <a:latin typeface="Cambria Math"/>
                              </a:rPr>
                              <m:t>=0</m:t>
                            </m:r>
                          </m:e>
                        </m:nary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2590800"/>
                  <a:ext cx="9144000" cy="113800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8191850" y="2278771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3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6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f(x) may be expressed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648243"/>
              </a:xfrm>
              <a:prstGeom prst="rect">
                <a:avLst/>
              </a:prstGeom>
              <a:blipFill rotWithShape="1">
                <a:blip r:embed="rId2"/>
                <a:stretch>
                  <a:fillRect l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𝑱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∆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/>
                                </a:rPr>
                                <m:t>𝑱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throug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By using values from Table 2, compute the following.</a:t>
                </a:r>
              </a:p>
              <a:p>
                <a:pPr marL="0" indent="0">
                  <a:buNone/>
                </a:pPr>
                <a:r>
                  <a:rPr lang="en-US" i="1" dirty="0"/>
                  <a:t>	</a:t>
                </a:r>
                <a:r>
                  <a:rPr lang="en-US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9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0.89276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45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1.78552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</a:t>
                </a:r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89276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78552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2.67828−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dirty="0" smtClean="0"/>
                  <a:t> per uni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</p:spPr>
            <p:txBody>
              <a:bodyPr/>
              <a:lstStyle/>
              <a:p>
                <a:r>
                  <a:rPr lang="en-US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 smtClean="0"/>
                  <a:t>Now, use Gauss-Seidel to calculate the </a:t>
                </a:r>
                <a:r>
                  <a:rPr lang="en-US" dirty="0" err="1" smtClean="0"/>
                  <a:t>phasor</a:t>
                </a:r>
                <a:r>
                  <a:rPr lang="en-US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).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1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endParaRPr lang="en-US" sz="18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18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	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1800" dirty="0"/>
                  <a:t> per unit</a:t>
                </a:r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  <a:blipFill rotWithShape="1">
                <a:blip r:embed="rId2"/>
                <a:stretch>
                  <a:fillRect l="-867" t="-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0)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4.4698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dirty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After performing computations at buses 3, 4, and 5, the first Guess-Seidel iteration will be complet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10807"/>
              </p:ext>
            </p:extLst>
          </p:nvPr>
        </p:nvGraphicFramePr>
        <p:xfrm>
          <a:off x="3124199" y="2362201"/>
          <a:ext cx="2105025" cy="47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3" name="Equation" r:id="rId5" imgW="1002960" imgH="228600" progId="Equation.3">
                  <p:embed/>
                </p:oleObj>
              </mc:Choice>
              <mc:Fallback>
                <p:oleObj name="Equation" r:id="rId5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2362201"/>
                        <a:ext cx="2105025" cy="4786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23464"/>
              </p:ext>
            </p:extLst>
          </p:nvPr>
        </p:nvGraphicFramePr>
        <p:xfrm>
          <a:off x="3124200" y="3429000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4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16077"/>
              </p:ext>
            </p:extLst>
          </p:nvPr>
        </p:nvGraphicFramePr>
        <p:xfrm>
          <a:off x="3048000" y="5257800"/>
          <a:ext cx="2439627" cy="79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5" name="Equation" r:id="rId9" imgW="1397000" imgH="457200" progId="Equation.3">
                  <p:embed/>
                </p:oleObj>
              </mc:Choice>
              <mc:Fallback>
                <p:oleObj name="Equation" r:id="rId9" imgW="1397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57800"/>
                        <a:ext cx="2439627" cy="7962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4384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8862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4864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3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above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  <a:blipFill rotWithShape="1">
                <a:blip r:embed="rId2"/>
                <a:stretch>
                  <a:fillRect l="-867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47800"/>
                <a:ext cx="89154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47800"/>
                <a:ext cx="8915400" cy="5334000"/>
              </a:xfrm>
              <a:blipFill rotWithShape="1">
                <a:blip r:embed="rId2"/>
                <a:stretch>
                  <a:fillRect l="-958" r="-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991600" cy="367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991600" cy="3671198"/>
              </a:xfrm>
              <a:prstGeom prst="rect">
                <a:avLst/>
              </a:prstGeo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</a:t>
                </a:r>
                <a:endParaRPr lang="en-US" sz="2000" dirty="0" smtClean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486917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𝐁</m:t>
                    </m:r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953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a:rPr lang="en-US" sz="24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blipFill rotWithShape="1">
                <a:blip r:embed="rId2"/>
                <a:stretch>
                  <a:fillRect l="-867" t="-845" b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If from the above the reactive power flow equations are completely ignored and all voltages are assumed at 1p.u., the power flow solution becomes a linear, convergent set of real power equation of the form</a:t>
                </a:r>
              </a:p>
              <a:p>
                <a:pPr lvl="3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/>
              </a:p>
              <a:p>
                <a:pPr marL="457200"/>
                <a:r>
                  <a:rPr lang="en-US" dirty="0" smtClean="0"/>
                  <a:t>DC Power Flow is used in OPF solvers, LMP solvers and Contingency analysis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  <a:blipFill rotWithShape="1">
                <a:blip r:embed="rId2"/>
                <a:stretch>
                  <a:fillRect l="-867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704277" cy="3459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	</a:t>
            </a:r>
          </a:p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143000"/>
                <a:ext cx="87630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143000"/>
                <a:ext cx="8763000" cy="4983163"/>
              </a:xfrm>
              <a:blipFill rotWithShape="1">
                <a:blip r:embed="rId2"/>
                <a:stretch>
                  <a:fillRect l="-974" t="-1714" r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90600"/>
                <a:ext cx="89154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at node 2 gives:</a:t>
                </a:r>
              </a:p>
              <a:p>
                <a:endParaRPr lang="en-US" dirty="0" smtClean="0"/>
              </a:p>
              <a:p>
                <a:pPr marL="0" lvl="2" indent="0" algn="ctr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90600"/>
                <a:ext cx="8915400" cy="4983163"/>
              </a:xfrm>
              <a:blipFill rotWithShape="1">
                <a:blip r:embed="rId2"/>
                <a:stretch>
                  <a:fillRect l="-958" t="-1714" r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26260"/>
            <a:ext cx="8991600" cy="1371599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466" y="2293059"/>
            <a:ext cx="3165834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5190" y="2445459"/>
                <a:ext cx="561627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90" y="2445459"/>
                <a:ext cx="5616275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737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0490" y="3897370"/>
                <a:ext cx="6518910" cy="986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90" y="3897370"/>
                <a:ext cx="6518910" cy="986489"/>
              </a:xfrm>
              <a:prstGeom prst="rect">
                <a:avLst/>
              </a:prstGeom>
              <a:blipFill rotWithShape="1">
                <a:blip r:embed="rId4"/>
                <a:stretch>
                  <a:fillRect l="-1402" t="-4938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2400" y="5188659"/>
                <a:ext cx="8991600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188659"/>
                <a:ext cx="8991600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17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19200"/>
                <a:ext cx="9144000" cy="5410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19200"/>
                <a:ext cx="9144000" cy="5410200"/>
              </a:xfrm>
              <a:blipFill rotWithShape="1">
                <a:blip r:embed="rId2"/>
                <a:stretch>
                  <a:fillRect l="-1000" t="-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  <a:blipFill rotWithShape="1">
                <a:blip r:embed="rId2"/>
                <a:stretch>
                  <a:fillRect l="-1000" t="-800" b="-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Sweep (FBS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181600" cy="3429000"/>
          </a:xfrm>
        </p:spPr>
        <p:txBody>
          <a:bodyPr>
            <a:normAutofit fontScale="850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 in Figure 9, the following methodology is adopted.</a:t>
            </a:r>
          </a:p>
          <a:p>
            <a:pPr marL="342900" lvl="2" indent="-342900"/>
            <a:r>
              <a:rPr lang="en-US" sz="2400" dirty="0"/>
              <a:t>For 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342900" lvl="2" indent="-342900"/>
            <a:endParaRPr lang="en-US" sz="2400" dirty="0" smtClean="0"/>
          </a:p>
          <a:p>
            <a:pPr marL="0" lvl="2" indent="0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	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4495800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0" y="4381143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9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486400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analysis, as shown in </a:t>
            </a:r>
            <a:r>
              <a:rPr lang="en-US" sz="2400" dirty="0" smtClean="0"/>
              <a:t>Figure 10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467600" y="6015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1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written in rectangular coordinate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915400" cy="5562600"/>
              </a:xfrm>
              <a:blipFill rotWithShape="1">
                <a:blip r:embed="rId2"/>
                <a:stretch>
                  <a:fillRect l="-958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1"/>
            <a:ext cx="9144000" cy="28194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sz="2000" dirty="0"/>
                  <a:t>   </a:t>
                </a:r>
                <a:endParaRPr lang="en-US" sz="2000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143000"/>
                <a:ext cx="8900719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1027" t="-854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36457" y="190499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72400" y="40386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</p:spPr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15587" y="5486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0" y="3276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71600"/>
                <a:ext cx="8915400" cy="5486400"/>
              </a:xfrm>
            </p:spPr>
            <p:txBody>
              <a:bodyPr/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/>
                  <a:t>w</a:t>
                </a:r>
                <a:r>
                  <a:rPr lang="en-US" dirty="0" smtClean="0"/>
                  <a:t>her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71600"/>
                <a:ext cx="8915400" cy="5486400"/>
              </a:xfrm>
              <a:blipFill rotWithShape="1">
                <a:blip r:embed="rId2"/>
                <a:stretch>
                  <a:fillRect l="-958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486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4525963"/>
              </a:xfrm>
            </p:spPr>
            <p:txBody>
              <a:bodyPr/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4525963"/>
              </a:xfrm>
              <a:blipFill rotWithShape="1">
                <a:blip r:embed="rId2"/>
                <a:stretch>
                  <a:fillRect l="-958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29600" y="3424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	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95400"/>
                <a:ext cx="8991600" cy="5105400"/>
              </a:xfrm>
              <a:blipFill rotWithShape="1">
                <a:blip r:embed="rId2"/>
                <a:stretch>
                  <a:fillRect l="-203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752600"/>
                <a:ext cx="8859473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32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066800"/>
                <a:ext cx="8991600" cy="5638800"/>
              </a:xfrm>
            </p:spPr>
            <p:txBody>
              <a:bodyPr/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066800"/>
                <a:ext cx="8991600" cy="5638800"/>
              </a:xfrm>
              <a:blipFill rotWithShape="1">
                <a:blip r:embed="rId2"/>
                <a:stretch>
                  <a:fillRect l="-881" t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58200" y="4114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5562600"/>
              </a:xfrm>
            </p:spPr>
            <p:txBody>
              <a:bodyPr/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5562600"/>
              </a:xfrm>
              <a:blipFill rotWithShape="1">
                <a:blip r:embed="rId2"/>
                <a:stretch>
                  <a:fillRect l="-958" t="-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05800" y="5257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143000"/>
                <a:ext cx="89916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143000"/>
                <a:ext cx="8991600" cy="5715000"/>
              </a:xfrm>
              <a:blipFill rotWithShape="1">
                <a:blip r:embed="rId2"/>
                <a:stretch>
                  <a:fillRect l="-881" t="-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CIM-N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3 Concluding Comments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143" y="1295400"/>
            <a:ext cx="8612457" cy="4953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1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2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3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smtClean="0"/>
              <a:t>4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9014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388</TotalTime>
  <Words>8938</Words>
  <Application>Microsoft Office PowerPoint</Application>
  <PresentationFormat>On-screen Show (4:3)</PresentationFormat>
  <Paragraphs>1097</Paragraphs>
  <Slides>9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02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Forward Backward Sweep (FBS) method</vt:lpstr>
      <vt:lpstr>PowerPoint Presentation</vt:lpstr>
      <vt:lpstr>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3 - Three Phase Current Injection (TCIM) Newton Raphson (NR) method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TCIM-NR</vt:lpstr>
      <vt:lpstr>Module 3 Concluding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Schneider, Kevin</dc:creator>
  <cp:lastModifiedBy>Staff</cp:lastModifiedBy>
  <cp:revision>575</cp:revision>
  <dcterms:created xsi:type="dcterms:W3CDTF">2006-08-16T00:00:00Z</dcterms:created>
  <dcterms:modified xsi:type="dcterms:W3CDTF">2011-11-18T21:59:46Z</dcterms:modified>
</cp:coreProperties>
</file>